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4532" w:rsidRDefault="00717746">
      <w:bookmarkStart w:id="0" w:name="_GoBack"/>
      <w:bookmarkEnd w:id="0"/>
      <w:r>
        <w:t>Test for discrete math:</w:t>
      </w:r>
    </w:p>
    <w:p w:rsidR="00717746" w:rsidRDefault="00717746">
      <w:r>
        <w:t>Make a truth table (break down a statement into steps and show each step.</w:t>
      </w:r>
    </w:p>
    <w:p w:rsidR="00B5642C" w:rsidRDefault="00B5642C" w:rsidP="00B5642C">
      <w:pPr>
        <w:pStyle w:val="ListParagraph"/>
        <w:numPr>
          <w:ilvl w:val="0"/>
          <w:numId w:val="1"/>
        </w:numPr>
      </w:pPr>
      <w:r w:rsidRPr="00B5642C">
        <w:rPr>
          <w:position w:val="-10"/>
        </w:rPr>
        <w:object w:dxaOrig="1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6.5pt" o:ole="">
            <v:imagedata r:id="rId5" o:title=""/>
          </v:shape>
          <o:OLEObject Type="Embed" ProgID="Equation.DSMT4" ShapeID="_x0000_i1025" DrawAspect="Content" ObjectID="_1517995130" r:id="rId6"/>
        </w:object>
      </w:r>
      <w:r>
        <w:t xml:space="preserve"> </w:t>
      </w:r>
    </w:p>
    <w:p w:rsidR="00B5642C" w:rsidRDefault="00B5642C" w:rsidP="00B5642C">
      <w:pPr>
        <w:pStyle w:val="ListParagraph"/>
        <w:numPr>
          <w:ilvl w:val="0"/>
          <w:numId w:val="1"/>
        </w:numPr>
      </w:pPr>
      <w:r w:rsidRPr="00B5642C">
        <w:rPr>
          <w:position w:val="-10"/>
        </w:rPr>
        <w:object w:dxaOrig="1760" w:dyaOrig="320">
          <v:shape id="_x0000_i1026" type="#_x0000_t75" style="width:88.5pt;height:16.5pt" o:ole="">
            <v:imagedata r:id="rId7" o:title=""/>
          </v:shape>
          <o:OLEObject Type="Embed" ProgID="Equation.DSMT4" ShapeID="_x0000_i1026" DrawAspect="Content" ObjectID="_1517995131" r:id="rId8"/>
        </w:object>
      </w:r>
      <w:r>
        <w:t xml:space="preserve"> </w:t>
      </w:r>
    </w:p>
    <w:p w:rsidR="00717746" w:rsidRDefault="00717746">
      <w:r>
        <w:t>Tell the negation of a statement *</w:t>
      </w:r>
    </w:p>
    <w:p w:rsidR="00B5642C" w:rsidRDefault="00B5642C" w:rsidP="00B5642C">
      <w:pPr>
        <w:pStyle w:val="ListParagraph"/>
        <w:numPr>
          <w:ilvl w:val="0"/>
          <w:numId w:val="2"/>
        </w:numPr>
      </w:pPr>
      <w:r>
        <w:t>The number is prime and odd</w:t>
      </w:r>
    </w:p>
    <w:p w:rsidR="00B5642C" w:rsidRDefault="00AB658F" w:rsidP="00AB658F">
      <w:pPr>
        <w:pStyle w:val="ListParagraph"/>
        <w:numPr>
          <w:ilvl w:val="0"/>
          <w:numId w:val="2"/>
        </w:numPr>
      </w:pPr>
      <w:r>
        <w:t>Every number in the set is either even or a multiple of 5</w:t>
      </w:r>
    </w:p>
    <w:p w:rsidR="00717746" w:rsidRDefault="00717746">
      <w:r>
        <w:t>Use a truth table to decide if two things are logically equivalent</w:t>
      </w:r>
    </w:p>
    <w:p w:rsidR="00717746" w:rsidRDefault="00717746">
      <w:r>
        <w:t>Use a truth table to decide if something is a tautology</w:t>
      </w:r>
    </w:p>
    <w:p w:rsidR="00717746" w:rsidRDefault="00717746">
      <w:r>
        <w:t>_______</w:t>
      </w:r>
    </w:p>
    <w:p w:rsidR="00717746" w:rsidRDefault="00717746" w:rsidP="00717746">
      <w:pPr>
        <w:tabs>
          <w:tab w:val="center" w:pos="4680"/>
        </w:tabs>
      </w:pPr>
      <w:r>
        <w:t>Show a Venn diagram for a set relationship</w:t>
      </w:r>
    </w:p>
    <w:p w:rsidR="00717746" w:rsidRDefault="00717746" w:rsidP="00717746">
      <w:pPr>
        <w:tabs>
          <w:tab w:val="center" w:pos="4680"/>
        </w:tabs>
      </w:pPr>
      <w:r>
        <w:t>Break down making a Venn diagram into steps and show each step.</w:t>
      </w:r>
      <w:r>
        <w:tab/>
      </w:r>
    </w:p>
    <w:p w:rsidR="00717746" w:rsidRDefault="00717746" w:rsidP="00717746">
      <w:pPr>
        <w:tabs>
          <w:tab w:val="center" w:pos="4680"/>
        </w:tabs>
      </w:pPr>
      <w:r>
        <w:t>Use Venn diagrams to show/decide if two sets are the same</w:t>
      </w:r>
    </w:p>
    <w:p w:rsidR="00717746" w:rsidRDefault="00717746" w:rsidP="00717746">
      <w:pPr>
        <w:tabs>
          <w:tab w:val="center" w:pos="4680"/>
        </w:tabs>
      </w:pPr>
      <w:r>
        <w:t>Prove that two sets are the same.</w:t>
      </w:r>
    </w:p>
    <w:p w:rsidR="005C5671" w:rsidRDefault="005C5671" w:rsidP="00717746">
      <w:pPr>
        <w:tabs>
          <w:tab w:val="center" w:pos="4680"/>
        </w:tabs>
      </w:pPr>
      <w:r>
        <w:t>Prove predictable things about divisibility.</w:t>
      </w:r>
      <w:r w:rsidR="004C41B1">
        <w:t xml:space="preserve"> </w:t>
      </w:r>
    </w:p>
    <w:p w:rsidR="00717746" w:rsidRDefault="00717746" w:rsidP="00717746">
      <w:pPr>
        <w:tabs>
          <w:tab w:val="center" w:pos="4680"/>
        </w:tabs>
      </w:pPr>
      <w:r>
        <w:t>__________</w:t>
      </w:r>
    </w:p>
    <w:p w:rsidR="00717746" w:rsidRDefault="00717746" w:rsidP="00717746">
      <w:pPr>
        <w:tabs>
          <w:tab w:val="center" w:pos="4680"/>
        </w:tabs>
      </w:pPr>
      <w:r>
        <w:t>Decide whether a relation is reflexive, symmetric and transitive</w:t>
      </w:r>
    </w:p>
    <w:p w:rsidR="00717746" w:rsidRDefault="00717746" w:rsidP="00717746">
      <w:pPr>
        <w:tabs>
          <w:tab w:val="center" w:pos="4680"/>
        </w:tabs>
      </w:pPr>
      <w:r>
        <w:t>Figure out the equivalence class of an element given a relation*</w:t>
      </w:r>
    </w:p>
    <w:p w:rsidR="00717746" w:rsidRDefault="00717746" w:rsidP="00717746">
      <w:pPr>
        <w:tabs>
          <w:tab w:val="center" w:pos="4680"/>
        </w:tabs>
      </w:pPr>
      <w:r>
        <w:t>Figure out the number of equivalence classes of an element given a relation.*</w:t>
      </w:r>
    </w:p>
    <w:p w:rsidR="00717746" w:rsidRDefault="00717746" w:rsidP="00717746">
      <w:pPr>
        <w:tabs>
          <w:tab w:val="center" w:pos="4680"/>
        </w:tabs>
      </w:pPr>
      <w:r>
        <w:t>_______________</w:t>
      </w:r>
    </w:p>
    <w:p w:rsidR="00717746" w:rsidRDefault="00717746" w:rsidP="00717746">
      <w:pPr>
        <w:tabs>
          <w:tab w:val="center" w:pos="4680"/>
        </w:tabs>
      </w:pPr>
      <w:r>
        <w:t>Figure out if a function is 1-1 and onto</w:t>
      </w:r>
    </w:p>
    <w:p w:rsidR="00717746" w:rsidRDefault="00717746" w:rsidP="00717746">
      <w:pPr>
        <w:tabs>
          <w:tab w:val="center" w:pos="4680"/>
        </w:tabs>
      </w:pPr>
      <w:r>
        <w:t>Prove that a composition is 1-1 and/or onto*</w:t>
      </w:r>
    </w:p>
    <w:p w:rsidR="00717746" w:rsidRDefault="00717746" w:rsidP="00717746">
      <w:pPr>
        <w:tabs>
          <w:tab w:val="center" w:pos="4680"/>
        </w:tabs>
      </w:pPr>
      <w:r>
        <w:t>________________</w:t>
      </w:r>
    </w:p>
    <w:p w:rsidR="00717746" w:rsidRDefault="00717746" w:rsidP="00717746">
      <w:pPr>
        <w:tabs>
          <w:tab w:val="center" w:pos="4680"/>
        </w:tabs>
      </w:pPr>
      <w:r>
        <w:t>Do computations with mod number congruence classes.*</w:t>
      </w:r>
    </w:p>
    <w:p w:rsidR="004C41B1" w:rsidRDefault="004C41B1" w:rsidP="00717746">
      <w:pPr>
        <w:tabs>
          <w:tab w:val="center" w:pos="4680"/>
        </w:tabs>
      </w:pPr>
    </w:p>
    <w:p w:rsidR="004C41B1" w:rsidRDefault="004C41B1" w:rsidP="00717746">
      <w:pPr>
        <w:tabs>
          <w:tab w:val="center" w:pos="4680"/>
        </w:tabs>
      </w:pPr>
    </w:p>
    <w:sectPr w:rsidR="004C41B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0476A75"/>
    <w:multiLevelType w:val="hybridMultilevel"/>
    <w:tmpl w:val="A080DB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175A22"/>
    <w:multiLevelType w:val="hybridMultilevel"/>
    <w:tmpl w:val="48CAD2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7746"/>
    <w:rsid w:val="001648B0"/>
    <w:rsid w:val="002F4532"/>
    <w:rsid w:val="0031176F"/>
    <w:rsid w:val="004C41B1"/>
    <w:rsid w:val="00512003"/>
    <w:rsid w:val="005C5671"/>
    <w:rsid w:val="00717746"/>
    <w:rsid w:val="00AB658F"/>
    <w:rsid w:val="00B564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3D2022E-001F-4120-B7E2-C47E59E0B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642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48B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48B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5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cp:lastPrinted>2016-02-26T15:54:00Z</cp:lastPrinted>
  <dcterms:created xsi:type="dcterms:W3CDTF">2016-02-26T18:30:00Z</dcterms:created>
  <dcterms:modified xsi:type="dcterms:W3CDTF">2016-02-26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